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FB2" w:rsidRPr="000B369C" w:rsidRDefault="00174FB2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0B369C" w:rsidRPr="000B369C" w:rsidRDefault="00CE2A76" w:rsidP="000B369C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rect id="Rectangle 3" o:spid="_x0000_s1026" style="position:absolute;left:0;text-align:left;margin-left:532.2pt;margin-top:-17.95pt;width:218.45pt;height:1in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DTwrA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" filled="f" stroked="f">
            <v:textbox inset="0,0,0,0">
              <w:txbxContent>
                <w:p w:rsidR="000B369C" w:rsidRDefault="000B369C" w:rsidP="000B369C">
                  <w:pPr>
                    <w:pStyle w:val="a3"/>
                  </w:pPr>
                  <w:r>
                    <w:t xml:space="preserve"> </w:t>
                  </w:r>
                </w:p>
              </w:txbxContent>
            </v:textbox>
          </v:rect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shape id="Freeform 8" o:spid="_x0000_s1033" style="position:absolute;left:0;text-align:left;margin-left:746.35pt;margin-top:161.8pt;width:.95pt;height: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" path="m19,9r-5,5l10,14r-5,l,9,5,r5,l14,r5,9xe" fillcolor="#131516" stroked="f">
            <v:path arrowok="t" o:connecttype="custom" o:connectlocs="12065,5715;8890,8890;6350,8890;3175,8890;0,5715;3175,0;6350,0;8890,0;12065,5715" o:connectangles="0,0,0,0,0,0,0,0,0"/>
          </v:shape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shape id="Freeform 7" o:spid="_x0000_s1032" style="position:absolute;left:0;text-align:left;margin-left:428.6pt;margin-top:452pt;width:.7pt;height: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" path="m14,10r,5l9,15,,15,,10,,,9,r5,l14,10xe" fillcolor="#131516" stroked="f">
            <v:path arrowok="t" o:connecttype="custom" o:connectlocs="8890,6350;8890,9525;5715,9525;0,9525;0,6350;0,0;5715,0;8890,0;8890,6350" o:connectangles="0,0,0,0,0,0,0,0,0"/>
          </v:shape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shape id="Freeform 6" o:spid="_x0000_s1031" style="position:absolute;left:0;text-align:left;margin-left:731.7pt;margin-top:452pt;width:.75pt;height: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" path="m15,10r,5l10,15r-5,l,10,5,r5,l15,r,10xe" fillcolor="#131516" stroked="f">
            <v:path arrowok="t" o:connecttype="custom" o:connectlocs="9525,6350;9525,9525;6350,9525;3175,9525;0,6350;3175,0;6350,0;9525,0;9525,6350" o:connectangles="0,0,0,0,0,0,0,0,0"/>
          </v:shape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shape id="Freeform 5" o:spid="_x0000_s1030" style="position:absolute;left:0;text-align:left;margin-left:429.05pt;margin-top:452pt;width:.75pt;height: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" path="m15,5l10,15r-5,l,15,,5,,,5,r5,l15,5xe" fillcolor="#131516" stroked="f">
            <v:path arrowok="t" o:connecttype="custom" o:connectlocs="9525,3175;6350,9525;3175,9525;0,9525;0,3175;0,0;3175,0;6350,0;9525,3175" o:connectangles="0,0,0,0,0,0,0,0,0"/>
          </v:shape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shape id="Freeform 4" o:spid="_x0000_s1029" style="position:absolute;left:0;text-align:left;margin-left:732.2pt;margin-top:452pt;width:.7pt;height: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DL&#10;TeVkogMAALwKAAAOAAAAAAAAAAAAAAAAAC4CAABkcnMvZTJvRG9jLnhtbFBLAQItABQABgAIAAAA&#10;IQB3RFGg3gAAAA0BAAAPAAAAAAAAAAAAAAAAAPwFAABkcnMvZG93bnJldi54bWxQSwUGAAAAAAQA&#10;BADzAAAABwcAAAAA&#10;" path="m14,5r,10l10,15,,15,,5,,,10,r4,l14,5xe" fillcolor="#131516" stroked="f">
            <v:path arrowok="t" o:connecttype="custom" o:connectlocs="8890,3175;8890,9525;6350,9525;0,9525;0,3175;0,0;6350,0;8890,0;8890,3175" o:connectangles="0,0,0,0,0,0,0,0,0"/>
          </v:shape>
        </w:pict>
      </w:r>
      <w:r w:rsidRPr="00CE2A76">
        <w:rPr>
          <w:rFonts w:ascii="Times New Roman" w:eastAsia="Cambria" w:hAnsi="Times New Roman" w:cs="Times New Roman"/>
          <w:noProof/>
          <w:sz w:val="24"/>
          <w:szCs w:val="24"/>
          <w:lang w:eastAsia="ru-RU"/>
        </w:rPr>
        <w:pict>
          <v:rect id="Rectangle 2" o:spid="_x0000_s1027" style="position:absolute;left:0;text-align:left;margin-left:719.95pt;margin-top:480.1pt;width:29.25pt;height:16.0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" filled="f" stroked="f">
            <v:textbox inset="0,0,0,0">
              <w:txbxContent>
                <w:p w:rsidR="000B369C" w:rsidRDefault="000B369C" w:rsidP="000B369C"/>
              </w:txbxContent>
            </v:textbox>
          </v:rect>
        </w:pict>
      </w:r>
      <w:r w:rsidR="000B369C" w:rsidRPr="000B369C">
        <w:rPr>
          <w:rFonts w:ascii="Times New Roman" w:eastAsia="MS Mincho" w:hAnsi="Times New Roman" w:cs="Times New Roman"/>
          <w:sz w:val="24"/>
          <w:szCs w:val="24"/>
        </w:rPr>
        <w:t>МИНОБРНАУКИ РОССИИ</w:t>
      </w:r>
    </w:p>
    <w:p w:rsidR="000B369C" w:rsidRPr="000B369C" w:rsidRDefault="000B369C" w:rsidP="000B369C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0B369C" w:rsidRPr="000B369C" w:rsidRDefault="000B369C" w:rsidP="000B369C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высшего образования</w:t>
      </w:r>
    </w:p>
    <w:p w:rsidR="000B369C" w:rsidRPr="000B369C" w:rsidRDefault="000B369C" w:rsidP="000B369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369C">
        <w:rPr>
          <w:rFonts w:ascii="Times New Roman" w:hAnsi="Times New Roman" w:cs="Times New Roman"/>
          <w:sz w:val="24"/>
          <w:szCs w:val="24"/>
        </w:rPr>
        <w:t>«Российский государственный университет им. А.Н. Косыгина»</w:t>
      </w:r>
    </w:p>
    <w:p w:rsidR="000B369C" w:rsidRPr="000B369C" w:rsidRDefault="000B369C" w:rsidP="000B369C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hAnsi="Times New Roman" w:cs="Times New Roman"/>
          <w:sz w:val="24"/>
          <w:szCs w:val="24"/>
        </w:rPr>
        <w:t>(Технологии. Дизайн. Искусство.)</w:t>
      </w: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tbl>
      <w:tblPr>
        <w:tblW w:w="5000" w:type="pct"/>
        <w:tblLayout w:type="fixed"/>
        <w:tblLook w:val="04A0"/>
      </w:tblPr>
      <w:tblGrid>
        <w:gridCol w:w="5003"/>
        <w:gridCol w:w="4568"/>
      </w:tblGrid>
      <w:tr w:rsidR="000B369C" w:rsidRPr="000B369C" w:rsidTr="007A18F9">
        <w:tc>
          <w:tcPr>
            <w:tcW w:w="4928" w:type="dxa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  <w:tc>
          <w:tcPr>
            <w:tcW w:w="4500" w:type="dxa"/>
            <w:vAlign w:val="center"/>
            <w:hideMark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4"/>
                <w:szCs w:val="24"/>
                <w:lang w:val="en-US"/>
              </w:rPr>
            </w:pPr>
            <w:r w:rsidRPr="000B369C">
              <w:rPr>
                <w:rFonts w:ascii="Times New Roman" w:eastAsia="MS Mincho" w:hAnsi="Times New Roman" w:cs="Times New Roman"/>
                <w:b/>
                <w:sz w:val="24"/>
                <w:szCs w:val="24"/>
              </w:rPr>
              <w:t>УТВЕРЖДАЮ</w:t>
            </w:r>
          </w:p>
        </w:tc>
      </w:tr>
      <w:tr w:rsidR="000B369C" w:rsidRPr="000B369C" w:rsidTr="007A18F9">
        <w:trPr>
          <w:trHeight w:val="429"/>
        </w:trPr>
        <w:tc>
          <w:tcPr>
            <w:tcW w:w="4928" w:type="dxa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  <w:tc>
          <w:tcPr>
            <w:tcW w:w="4500" w:type="dxa"/>
            <w:vAlign w:val="center"/>
            <w:hideMark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Проректор </w:t>
            </w:r>
          </w:p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по учебно-методической работе </w:t>
            </w:r>
          </w:p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_____________________ С.Г. </w:t>
            </w:r>
            <w:proofErr w:type="spellStart"/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>Дембицкий</w:t>
            </w:r>
            <w:proofErr w:type="spellEnd"/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B369C" w:rsidRPr="000B369C" w:rsidTr="007A18F9">
        <w:trPr>
          <w:trHeight w:val="404"/>
        </w:trPr>
        <w:tc>
          <w:tcPr>
            <w:tcW w:w="4928" w:type="dxa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  <w:tc>
          <w:tcPr>
            <w:tcW w:w="4500" w:type="dxa"/>
            <w:vAlign w:val="center"/>
            <w:hideMark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28.06.2018г. </w:t>
            </w:r>
          </w:p>
        </w:tc>
      </w:tr>
    </w:tbl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ind w:firstLine="567"/>
        <w:jc w:val="center"/>
        <w:outlineLvl w:val="0"/>
        <w:rPr>
          <w:rFonts w:ascii="Times New Roman" w:eastAsia="MS Mincho" w:hAnsi="Times New Roman" w:cs="Times New Roman"/>
          <w:b/>
          <w:bCs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bCs/>
          <w:sz w:val="24"/>
          <w:szCs w:val="24"/>
        </w:rPr>
        <w:t>РАБОЧАЯ ПРОГРАММА УЧЕБНОЙ ДИСЦИПЛИНЫ</w:t>
      </w: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bCs/>
          <w:sz w:val="24"/>
          <w:szCs w:val="24"/>
        </w:rPr>
        <w:t>Физика</w:t>
      </w: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36"/>
        <w:gridCol w:w="5634"/>
      </w:tblGrid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Уровень освоения основной </w:t>
            </w:r>
          </w:p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профессиональной </w:t>
            </w:r>
          </w:p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образовательной программы 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Cs/>
                <w:sz w:val="24"/>
                <w:szCs w:val="24"/>
              </w:rPr>
              <w:t>академический бакалавриат</w:t>
            </w: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Направление подготовки 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0B369C">
              <w:rPr>
                <w:sz w:val="24"/>
                <w:szCs w:val="24"/>
              </w:rPr>
              <w:t xml:space="preserve">15.03.04 </w:t>
            </w:r>
            <w:r w:rsidRPr="000B369C">
              <w:rPr>
                <w:rStyle w:val="af"/>
                <w:sz w:val="24"/>
                <w:szCs w:val="24"/>
              </w:rPr>
              <w:t>Автоматизация технологических пр</w:t>
            </w:r>
            <w:r w:rsidRPr="000B369C">
              <w:rPr>
                <w:rStyle w:val="af"/>
                <w:sz w:val="24"/>
                <w:szCs w:val="24"/>
              </w:rPr>
              <w:t>о</w:t>
            </w:r>
            <w:r w:rsidRPr="000B369C">
              <w:rPr>
                <w:rStyle w:val="af"/>
                <w:sz w:val="24"/>
                <w:szCs w:val="24"/>
              </w:rPr>
              <w:t>цессов и производств</w:t>
            </w: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Профиль 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/>
                <w:bCs/>
                <w:i/>
                <w:sz w:val="24"/>
                <w:szCs w:val="24"/>
              </w:rPr>
            </w:pPr>
            <w:r w:rsidRPr="000B369C">
              <w:rPr>
                <w:rStyle w:val="af"/>
                <w:sz w:val="24"/>
                <w:szCs w:val="24"/>
              </w:rPr>
              <w:t>Компьютерные технологии в системах автом</w:t>
            </w:r>
            <w:r w:rsidRPr="000B369C">
              <w:rPr>
                <w:rStyle w:val="af"/>
                <w:sz w:val="24"/>
                <w:szCs w:val="24"/>
              </w:rPr>
              <w:t>а</w:t>
            </w:r>
            <w:r w:rsidRPr="000B369C">
              <w:rPr>
                <w:rStyle w:val="af"/>
                <w:sz w:val="24"/>
                <w:szCs w:val="24"/>
              </w:rPr>
              <w:t>тического управления производственными пр</w:t>
            </w:r>
            <w:r w:rsidRPr="000B369C">
              <w:rPr>
                <w:rStyle w:val="af"/>
                <w:sz w:val="24"/>
                <w:szCs w:val="24"/>
              </w:rPr>
              <w:t>о</w:t>
            </w:r>
            <w:r w:rsidRPr="000B369C">
              <w:rPr>
                <w:rStyle w:val="af"/>
                <w:sz w:val="24"/>
                <w:szCs w:val="24"/>
              </w:rPr>
              <w:t>цессами</w:t>
            </w: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>Форма обучения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Cs/>
                <w:sz w:val="24"/>
                <w:szCs w:val="24"/>
              </w:rPr>
              <w:t>очная</w:t>
            </w: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 xml:space="preserve">Нормативный срок </w:t>
            </w:r>
          </w:p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>освоения  ОПОП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  <w:r w:rsidRPr="000B369C">
              <w:rPr>
                <w:bCs/>
                <w:sz w:val="24"/>
                <w:szCs w:val="24"/>
              </w:rPr>
              <w:t xml:space="preserve">4 года  </w:t>
            </w:r>
          </w:p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>Институт (факультет)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 w:rsidRPr="000B369C">
              <w:rPr>
                <w:sz w:val="24"/>
                <w:szCs w:val="24"/>
              </w:rPr>
              <w:t>Мехатроники и информационных технологий</w:t>
            </w: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0B369C" w:rsidRPr="000B369C" w:rsidTr="007A18F9">
        <w:tc>
          <w:tcPr>
            <w:tcW w:w="3936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0B369C">
              <w:rPr>
                <w:b/>
                <w:bCs/>
                <w:sz w:val="24"/>
                <w:szCs w:val="24"/>
              </w:rPr>
              <w:t>Кафедра</w:t>
            </w:r>
          </w:p>
        </w:tc>
        <w:tc>
          <w:tcPr>
            <w:tcW w:w="5634" w:type="dxa"/>
          </w:tcPr>
          <w:p w:rsidR="000B369C" w:rsidRPr="000B369C" w:rsidRDefault="000B369C" w:rsidP="000B369C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 w:rsidRPr="000B369C">
              <w:rPr>
                <w:sz w:val="24"/>
                <w:szCs w:val="24"/>
              </w:rPr>
              <w:t>Автоматики и промышленной электроники</w:t>
            </w:r>
          </w:p>
        </w:tc>
      </w:tr>
    </w:tbl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B369C">
        <w:rPr>
          <w:rFonts w:ascii="Times New Roman" w:hAnsi="Times New Roman" w:cs="Times New Roman"/>
          <w:b/>
          <w:bCs/>
          <w:sz w:val="24"/>
          <w:szCs w:val="24"/>
        </w:rPr>
        <w:t>Начальник учебно-методического</w:t>
      </w: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B369C">
        <w:rPr>
          <w:rFonts w:ascii="Times New Roman" w:hAnsi="Times New Roman" w:cs="Times New Roman"/>
          <w:b/>
          <w:bCs/>
          <w:sz w:val="24"/>
          <w:szCs w:val="24"/>
        </w:rPr>
        <w:t xml:space="preserve">управления                                            _________________           </w:t>
      </w:r>
      <w:r w:rsidRPr="000B369C">
        <w:rPr>
          <w:rFonts w:ascii="Times New Roman" w:hAnsi="Times New Roman" w:cs="Times New Roman"/>
          <w:bCs/>
          <w:sz w:val="24"/>
          <w:szCs w:val="24"/>
        </w:rPr>
        <w:t>Е.Б. Никитаева</w:t>
      </w: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B369C">
        <w:rPr>
          <w:rFonts w:ascii="Times New Roman" w:hAnsi="Times New Roman" w:cs="Times New Roman"/>
          <w:b/>
          <w:bCs/>
          <w:sz w:val="24"/>
          <w:szCs w:val="24"/>
        </w:rPr>
        <w:t>Москва,  2018 г.</w:t>
      </w:r>
    </w:p>
    <w:p w:rsidR="000B369C" w:rsidRPr="000B369C" w:rsidRDefault="000B369C" w:rsidP="000B369C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br w:type="page"/>
      </w: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t>При разработке рабочей программы учебной дисциплины в основу положены:</w:t>
      </w: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pStyle w:val="a5"/>
        <w:numPr>
          <w:ilvl w:val="0"/>
          <w:numId w:val="23"/>
        </w:numPr>
        <w:ind w:hanging="720"/>
        <w:jc w:val="both"/>
        <w:rPr>
          <w:rFonts w:eastAsia="MS Mincho" w:cs="Times New Roman"/>
          <w:sz w:val="24"/>
          <w:szCs w:val="24"/>
        </w:rPr>
      </w:pPr>
      <w:r w:rsidRPr="000B369C">
        <w:rPr>
          <w:rFonts w:eastAsia="MS Mincho" w:cs="Times New Roman"/>
          <w:sz w:val="24"/>
          <w:szCs w:val="24"/>
        </w:rPr>
        <w:t xml:space="preserve">ФГОС ВО по направлению подготовки </w:t>
      </w:r>
      <w:r w:rsidRPr="000B369C">
        <w:rPr>
          <w:rFonts w:cs="Times New Roman"/>
          <w:sz w:val="24"/>
          <w:szCs w:val="24"/>
        </w:rPr>
        <w:t xml:space="preserve">15.03.04 </w:t>
      </w:r>
      <w:r w:rsidRPr="000B369C">
        <w:rPr>
          <w:rStyle w:val="af"/>
          <w:rFonts w:cs="Times New Roman"/>
          <w:sz w:val="24"/>
          <w:szCs w:val="24"/>
        </w:rPr>
        <w:t>Автоматизация технологических процессов и производств</w:t>
      </w:r>
      <w:r w:rsidRPr="000B369C">
        <w:rPr>
          <w:rFonts w:eastAsia="Calibri" w:cs="Times New Roman"/>
          <w:b/>
          <w:sz w:val="24"/>
          <w:szCs w:val="24"/>
        </w:rPr>
        <w:t>,</w:t>
      </w:r>
      <w:r w:rsidRPr="000B369C">
        <w:rPr>
          <w:rFonts w:eastAsia="Calibri" w:cs="Times New Roman"/>
          <w:sz w:val="24"/>
          <w:szCs w:val="24"/>
        </w:rPr>
        <w:t xml:space="preserve"> </w:t>
      </w:r>
      <w:r w:rsidRPr="000B369C">
        <w:rPr>
          <w:rFonts w:eastAsia="MS Mincho" w:cs="Times New Roman"/>
          <w:sz w:val="24"/>
          <w:szCs w:val="24"/>
        </w:rPr>
        <w:t>утвержденный приказом Министерства образования и науки РФ от 12.03.2015</w:t>
      </w:r>
      <w:r w:rsidRPr="000B369C">
        <w:rPr>
          <w:rStyle w:val="af"/>
          <w:rFonts w:cs="Times New Roman"/>
          <w:sz w:val="24"/>
          <w:szCs w:val="24"/>
        </w:rPr>
        <w:t xml:space="preserve"> г.  №200</w:t>
      </w:r>
      <w:r w:rsidRPr="000B369C">
        <w:rPr>
          <w:rFonts w:eastAsia="MS Mincho" w:cs="Times New Roman"/>
          <w:sz w:val="24"/>
          <w:szCs w:val="24"/>
        </w:rPr>
        <w:t>.</w:t>
      </w:r>
    </w:p>
    <w:p w:rsidR="000B369C" w:rsidRPr="000B369C" w:rsidRDefault="000B369C" w:rsidP="000B369C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numPr>
          <w:ilvl w:val="0"/>
          <w:numId w:val="24"/>
        </w:numPr>
        <w:spacing w:after="0" w:line="24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 w:rsidRPr="000B369C">
        <w:rPr>
          <w:rFonts w:ascii="Times New Roman" w:hAnsi="Times New Roman" w:cs="Times New Roman"/>
          <w:sz w:val="24"/>
          <w:szCs w:val="24"/>
        </w:rPr>
        <w:t>Основная профессиональная образовательная программа (далее – ОПОП) по н</w:t>
      </w:r>
      <w:r w:rsidRPr="000B369C">
        <w:rPr>
          <w:rFonts w:ascii="Times New Roman" w:hAnsi="Times New Roman" w:cs="Times New Roman"/>
          <w:sz w:val="24"/>
          <w:szCs w:val="24"/>
        </w:rPr>
        <w:t>а</w:t>
      </w:r>
      <w:r w:rsidRPr="000B369C">
        <w:rPr>
          <w:rFonts w:ascii="Times New Roman" w:hAnsi="Times New Roman" w:cs="Times New Roman"/>
          <w:sz w:val="24"/>
          <w:szCs w:val="24"/>
        </w:rPr>
        <w:t xml:space="preserve">правлению подготовки 15.03.04 </w:t>
      </w:r>
      <w:r w:rsidRPr="000B369C">
        <w:rPr>
          <w:rStyle w:val="af"/>
          <w:rFonts w:ascii="Times New Roman" w:hAnsi="Times New Roman" w:cs="Times New Roman"/>
          <w:sz w:val="24"/>
          <w:szCs w:val="24"/>
        </w:rPr>
        <w:t>Автоматизация технологических процессов и производств</w:t>
      </w:r>
      <w:r w:rsidRPr="000B369C">
        <w:rPr>
          <w:rFonts w:ascii="Times New Roman" w:hAnsi="Times New Roman" w:cs="Times New Roman"/>
          <w:sz w:val="24"/>
          <w:szCs w:val="24"/>
        </w:rPr>
        <w:t xml:space="preserve"> для профиля </w:t>
      </w:r>
      <w:r w:rsidRPr="000B369C">
        <w:rPr>
          <w:rStyle w:val="af"/>
          <w:rFonts w:ascii="Times New Roman" w:hAnsi="Times New Roman" w:cs="Times New Roman"/>
          <w:sz w:val="24"/>
          <w:szCs w:val="24"/>
        </w:rPr>
        <w:t>Компьютерные технологии в системах автоматич</w:t>
      </w:r>
      <w:r w:rsidRPr="000B369C">
        <w:rPr>
          <w:rStyle w:val="af"/>
          <w:rFonts w:ascii="Times New Roman" w:hAnsi="Times New Roman" w:cs="Times New Roman"/>
          <w:sz w:val="24"/>
          <w:szCs w:val="24"/>
        </w:rPr>
        <w:t>е</w:t>
      </w:r>
      <w:r w:rsidRPr="000B369C">
        <w:rPr>
          <w:rStyle w:val="af"/>
          <w:rFonts w:ascii="Times New Roman" w:hAnsi="Times New Roman" w:cs="Times New Roman"/>
          <w:sz w:val="24"/>
          <w:szCs w:val="24"/>
        </w:rPr>
        <w:t>ского управления производственными процессами</w:t>
      </w:r>
      <w:r w:rsidRPr="000B369C">
        <w:rPr>
          <w:rFonts w:ascii="Times New Roman" w:hAnsi="Times New Roman" w:cs="Times New Roman"/>
          <w:sz w:val="24"/>
          <w:szCs w:val="24"/>
        </w:rPr>
        <w:t>, утвержденная Ученым сов</w:t>
      </w:r>
      <w:r w:rsidRPr="000B369C">
        <w:rPr>
          <w:rFonts w:ascii="Times New Roman" w:hAnsi="Times New Roman" w:cs="Times New Roman"/>
          <w:sz w:val="24"/>
          <w:szCs w:val="24"/>
        </w:rPr>
        <w:t>е</w:t>
      </w:r>
      <w:r w:rsidRPr="000B369C">
        <w:rPr>
          <w:rFonts w:ascii="Times New Roman" w:hAnsi="Times New Roman" w:cs="Times New Roman"/>
          <w:sz w:val="24"/>
          <w:szCs w:val="24"/>
        </w:rPr>
        <w:t>том университета 28.06.2018 г., протокол №8.</w:t>
      </w:r>
    </w:p>
    <w:p w:rsidR="000B369C" w:rsidRPr="000B369C" w:rsidRDefault="000B369C" w:rsidP="000B3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b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sz w:val="24"/>
          <w:szCs w:val="24"/>
        </w:rPr>
        <w:t>Разработчики:</w:t>
      </w: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163" w:type="pct"/>
        <w:jc w:val="center"/>
        <w:tblLook w:val="01E0"/>
      </w:tblPr>
      <w:tblGrid>
        <w:gridCol w:w="2169"/>
        <w:gridCol w:w="2679"/>
        <w:gridCol w:w="3121"/>
      </w:tblGrid>
      <w:tr w:rsidR="000B369C" w:rsidRPr="000B369C" w:rsidTr="007A18F9">
        <w:trPr>
          <w:jc w:val="center"/>
        </w:trPr>
        <w:tc>
          <w:tcPr>
            <w:tcW w:w="136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Бугримов</w:t>
            </w:r>
            <w:proofErr w:type="spellEnd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 xml:space="preserve"> А.Л.</w:t>
            </w:r>
          </w:p>
        </w:tc>
      </w:tr>
      <w:tr w:rsidR="000B369C" w:rsidRPr="000B369C" w:rsidTr="007A18F9">
        <w:trPr>
          <w:jc w:val="center"/>
        </w:trPr>
        <w:tc>
          <w:tcPr>
            <w:tcW w:w="136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B369C" w:rsidRPr="000B369C" w:rsidTr="007A18F9">
        <w:trPr>
          <w:jc w:val="center"/>
        </w:trPr>
        <w:tc>
          <w:tcPr>
            <w:tcW w:w="136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Родэ</w:t>
            </w:r>
            <w:proofErr w:type="spellEnd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 xml:space="preserve"> С.В.</w:t>
            </w:r>
          </w:p>
        </w:tc>
      </w:tr>
      <w:tr w:rsidR="000B369C" w:rsidRPr="000B369C" w:rsidTr="007A18F9">
        <w:trPr>
          <w:jc w:val="center"/>
        </w:trPr>
        <w:tc>
          <w:tcPr>
            <w:tcW w:w="136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B369C" w:rsidRPr="000B369C" w:rsidTr="007A18F9">
        <w:trPr>
          <w:jc w:val="center"/>
        </w:trPr>
        <w:tc>
          <w:tcPr>
            <w:tcW w:w="136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1681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0B369C" w:rsidRPr="000B369C" w:rsidRDefault="000B369C" w:rsidP="000B36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0B369C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</w:tr>
    </w:tbl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t>Рабочая программа учебной дисциплины рассмотрена и утверждена на заседании кафедры физики 25 мая 2018 г., протокол № 5</w:t>
      </w: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sz w:val="24"/>
          <w:szCs w:val="24"/>
        </w:rPr>
        <w:t>Руководитель ОПОП</w:t>
      </w: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                ________________             </w:t>
      </w:r>
      <w:r w:rsidRPr="000B369C">
        <w:rPr>
          <w:rFonts w:ascii="Times New Roman" w:hAnsi="Times New Roman" w:cs="Times New Roman"/>
          <w:b/>
          <w:sz w:val="24"/>
          <w:szCs w:val="24"/>
          <w:u w:val="single"/>
        </w:rPr>
        <w:t>Захаркина С.В.</w:t>
      </w: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sz w:val="24"/>
          <w:szCs w:val="24"/>
        </w:rPr>
        <w:t>Заведующий кафедрой</w:t>
      </w: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             ________________            </w:t>
      </w:r>
      <w:r w:rsidRPr="000B369C">
        <w:rPr>
          <w:rFonts w:ascii="Times New Roman" w:eastAsia="MS Mincho" w:hAnsi="Times New Roman" w:cs="Times New Roman"/>
          <w:b/>
          <w:sz w:val="24"/>
          <w:szCs w:val="24"/>
          <w:u w:val="single"/>
        </w:rPr>
        <w:t>Роде С.В.</w:t>
      </w: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</w:t>
      </w:r>
    </w:p>
    <w:p w:rsidR="000B369C" w:rsidRPr="000B369C" w:rsidRDefault="000B369C" w:rsidP="000B369C">
      <w:pPr>
        <w:tabs>
          <w:tab w:val="left" w:pos="567"/>
          <w:tab w:val="left" w:pos="4678"/>
          <w:tab w:val="left" w:pos="7230"/>
        </w:tabs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b/>
          <w:sz w:val="24"/>
          <w:szCs w:val="24"/>
        </w:rPr>
        <w:t>Директор института</w:t>
      </w: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                ________________               </w:t>
      </w:r>
      <w:r w:rsidRPr="000B369C">
        <w:rPr>
          <w:rFonts w:ascii="Times New Roman" w:hAnsi="Times New Roman" w:cs="Times New Roman"/>
          <w:b/>
          <w:sz w:val="24"/>
          <w:szCs w:val="24"/>
          <w:u w:val="single"/>
        </w:rPr>
        <w:t>А. Н. Зайцев</w:t>
      </w:r>
    </w:p>
    <w:p w:rsidR="000B369C" w:rsidRPr="000B369C" w:rsidRDefault="000B369C" w:rsidP="000B369C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0B369C" w:rsidRPr="000B369C" w:rsidRDefault="000B369C" w:rsidP="000B3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369C">
        <w:rPr>
          <w:rFonts w:ascii="Times New Roman" w:eastAsia="MS Mincho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</w:t>
      </w:r>
      <w:r w:rsidRPr="000B369C">
        <w:rPr>
          <w:rFonts w:ascii="Times New Roman" w:hAnsi="Times New Roman" w:cs="Times New Roman"/>
          <w:sz w:val="24"/>
          <w:szCs w:val="24"/>
        </w:rPr>
        <w:t>21 июня 2018 г.</w:t>
      </w:r>
    </w:p>
    <w:p w:rsidR="000B369C" w:rsidRPr="000B369C" w:rsidRDefault="000B369C" w:rsidP="000B3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369C">
        <w:rPr>
          <w:rFonts w:ascii="Times New Roman" w:hAnsi="Times New Roman" w:cs="Times New Roman"/>
          <w:sz w:val="24"/>
          <w:szCs w:val="24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>2. КОМПЕТЕНЦИИ ОБУЧАЮЩЕГОСЯ, ФОРМИРУЕМЫЕ В РАМКАХ ИЗ</w:t>
      </w:r>
      <w:r w:rsidRPr="00842249">
        <w:rPr>
          <w:rFonts w:ascii="Times New Roman" w:hAnsi="Times New Roman" w:cs="Times New Roman"/>
          <w:b/>
          <w:sz w:val="24"/>
          <w:szCs w:val="24"/>
        </w:rPr>
        <w:t>У</w:t>
      </w:r>
      <w:r w:rsidRPr="00842249">
        <w:rPr>
          <w:rFonts w:ascii="Times New Roman" w:hAnsi="Times New Roman" w:cs="Times New Roman"/>
          <w:b/>
          <w:sz w:val="24"/>
          <w:szCs w:val="24"/>
        </w:rPr>
        <w:t>ЧА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ВО </w:t>
            </w:r>
          </w:p>
        </w:tc>
      </w:tr>
      <w:tr w:rsidR="003A6C5D" w:rsidRPr="003A6C5D" w:rsidTr="00D43AC3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3A6C5D" w:rsidRDefault="00842249" w:rsidP="00384AD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275F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80" w:type="dxa"/>
            <w:shd w:val="clear" w:color="auto" w:fill="auto"/>
            <w:vAlign w:val="center"/>
          </w:tcPr>
          <w:p w:rsidR="00842249" w:rsidRPr="00C72FDE" w:rsidRDefault="00275F8A" w:rsidP="00D43A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использовать основы философских знаний, анализировать главные этапы и закономерности исторического развития для осознания с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циальной значимости своей деятельности</w:t>
            </w:r>
          </w:p>
        </w:tc>
      </w:tr>
      <w:tr w:rsidR="003A6C5D" w:rsidRPr="003A6C5D" w:rsidTr="00D43AC3">
        <w:trPr>
          <w:trHeight w:val="253"/>
        </w:trPr>
        <w:tc>
          <w:tcPr>
            <w:tcW w:w="1418" w:type="dxa"/>
            <w:shd w:val="clear" w:color="auto" w:fill="auto"/>
          </w:tcPr>
          <w:p w:rsidR="003E4B79" w:rsidRPr="003A6C5D" w:rsidRDefault="00384AD6" w:rsidP="00384AD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="003E4B79"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-</w:t>
            </w:r>
            <w:r w:rsidR="00275F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080" w:type="dxa"/>
            <w:shd w:val="clear" w:color="auto" w:fill="auto"/>
            <w:vAlign w:val="center"/>
          </w:tcPr>
          <w:p w:rsidR="003E4B79" w:rsidRPr="00C72FDE" w:rsidRDefault="00275F8A" w:rsidP="00D43A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к коммуникации в устной и письменной формах на русском и иностранном языках для решения задач межличностного и межкультурного взаимодействия</w:t>
            </w:r>
          </w:p>
        </w:tc>
      </w:tr>
      <w:tr w:rsidR="00384AD6" w:rsidRPr="003A6C5D" w:rsidTr="00D43AC3">
        <w:trPr>
          <w:trHeight w:val="253"/>
        </w:trPr>
        <w:tc>
          <w:tcPr>
            <w:tcW w:w="1418" w:type="dxa"/>
            <w:shd w:val="clear" w:color="auto" w:fill="auto"/>
          </w:tcPr>
          <w:p w:rsidR="00384AD6" w:rsidRPr="003A6C5D" w:rsidRDefault="00384AD6" w:rsidP="00275F8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275F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080" w:type="dxa"/>
            <w:shd w:val="clear" w:color="auto" w:fill="auto"/>
            <w:vAlign w:val="center"/>
          </w:tcPr>
          <w:p w:rsidR="00384AD6" w:rsidRPr="00C72FDE" w:rsidRDefault="00275F8A" w:rsidP="00D43AC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342CDD">
              <w:rPr>
                <w:rFonts w:ascii="Times New Roman" w:hAnsi="Times New Roman" w:cs="Times New Roman"/>
                <w:sz w:val="24"/>
                <w:szCs w:val="24"/>
              </w:rPr>
              <w:t>способность к самоорганизации и самообразованию</w:t>
            </w:r>
          </w:p>
        </w:tc>
      </w:tr>
      <w:tr w:rsidR="006E5357" w:rsidRPr="003A6C5D" w:rsidTr="00D43AC3">
        <w:trPr>
          <w:trHeight w:val="253"/>
        </w:trPr>
        <w:tc>
          <w:tcPr>
            <w:tcW w:w="1418" w:type="dxa"/>
            <w:shd w:val="clear" w:color="auto" w:fill="auto"/>
          </w:tcPr>
          <w:p w:rsidR="006E5357" w:rsidRDefault="00275F8A" w:rsidP="00D43AC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="006E535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К-</w:t>
            </w:r>
            <w:r w:rsidR="00D43AC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080" w:type="dxa"/>
            <w:shd w:val="clear" w:color="auto" w:fill="auto"/>
            <w:vAlign w:val="center"/>
          </w:tcPr>
          <w:p w:rsidR="006E5357" w:rsidRPr="00342CDD" w:rsidRDefault="00D43AC3" w:rsidP="00D43A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43AC3">
              <w:rPr>
                <w:rFonts w:ascii="Times New Roman" w:hAnsi="Times New Roman" w:cs="Times New Roman"/>
                <w:sz w:val="24"/>
                <w:szCs w:val="24"/>
              </w:rPr>
              <w:t>способностью участвовать в разработке обобщенных вариантов решения проблем, связанных с автоматизацией производств, выборе на основе ан</w:t>
            </w:r>
            <w:r w:rsidRPr="00D43AC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43AC3">
              <w:rPr>
                <w:rFonts w:ascii="Times New Roman" w:hAnsi="Times New Roman" w:cs="Times New Roman"/>
                <w:sz w:val="24"/>
                <w:szCs w:val="24"/>
              </w:rPr>
              <w:t>лиза вариантов оптимального прогнозирования последствий решения</w:t>
            </w:r>
          </w:p>
        </w:tc>
      </w:tr>
    </w:tbl>
    <w:p w:rsidR="00842249" w:rsidRPr="00237814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 xml:space="preserve">3.1 Структура учебной дисциплины для </w:t>
      </w:r>
      <w:proofErr w:type="gramStart"/>
      <w:r w:rsidRPr="00237814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237814">
        <w:rPr>
          <w:rFonts w:ascii="Times New Roman" w:hAnsi="Times New Roman" w:cs="Times New Roman"/>
          <w:b/>
          <w:bCs/>
        </w:rPr>
        <w:t xml:space="preserve">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94"/>
        <w:gridCol w:w="2693"/>
        <w:gridCol w:w="993"/>
        <w:gridCol w:w="992"/>
        <w:gridCol w:w="992"/>
        <w:gridCol w:w="992"/>
        <w:gridCol w:w="1063"/>
      </w:tblGrid>
      <w:tr w:rsidR="00237814" w:rsidRPr="007026B2" w:rsidTr="00237814">
        <w:trPr>
          <w:jc w:val="center"/>
        </w:trPr>
        <w:tc>
          <w:tcPr>
            <w:tcW w:w="4486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3969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993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626F3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1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96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993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384AD6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90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35079E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6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993" w:type="dxa"/>
          </w:tcPr>
          <w:p w:rsidR="00237814" w:rsidRPr="005F721C" w:rsidRDefault="00237814" w:rsidP="003A6C5D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384AD6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ИЗ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ем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стре</w:t>
            </w:r>
            <w:proofErr w:type="gramStart"/>
            <w:r>
              <w:rPr>
                <w:b/>
                <w:bCs/>
                <w:sz w:val="22"/>
                <w:szCs w:val="22"/>
              </w:rPr>
              <w:t xml:space="preserve"> ,</w:t>
            </w:r>
            <w:proofErr w:type="gramEnd"/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6E5357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17</w:t>
            </w:r>
          </w:p>
        </w:tc>
        <w:tc>
          <w:tcPr>
            <w:tcW w:w="992" w:type="dxa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3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867FE3" w:rsidP="006E5357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6E5357">
              <w:rPr>
                <w:bCs/>
                <w:sz w:val="20"/>
                <w:szCs w:val="20"/>
              </w:rPr>
              <w:t>8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</w:t>
            </w:r>
            <w:r>
              <w:rPr>
                <w:b/>
                <w:bCs/>
                <w:sz w:val="22"/>
                <w:szCs w:val="22"/>
              </w:rPr>
              <w:t>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384AD6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5079E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</w:tr>
      <w:tr w:rsidR="00237814" w:rsidRPr="007026B2" w:rsidTr="00237814">
        <w:trPr>
          <w:jc w:val="center"/>
        </w:trPr>
        <w:tc>
          <w:tcPr>
            <w:tcW w:w="9518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</w:t>
            </w:r>
            <w:proofErr w:type="gramStart"/>
            <w:r w:rsidRPr="00E94CC0">
              <w:rPr>
                <w:bCs/>
                <w:sz w:val="22"/>
                <w:szCs w:val="22"/>
              </w:rPr>
              <w:t>.з</w:t>
            </w:r>
            <w:proofErr w:type="gramEnd"/>
            <w:r w:rsidRPr="00E94CC0">
              <w:rPr>
                <w:bCs/>
                <w:sz w:val="22"/>
                <w:szCs w:val="22"/>
              </w:rPr>
              <w:t>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384AD6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  <w:vAlign w:val="center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993" w:type="dxa"/>
            <w:vAlign w:val="center"/>
          </w:tcPr>
          <w:p w:rsidR="00237814" w:rsidRPr="005F721C" w:rsidRDefault="00384AD6" w:rsidP="00384AD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r>
              <w:rPr>
                <w:bCs/>
                <w:sz w:val="20"/>
                <w:szCs w:val="20"/>
              </w:rPr>
              <w:t>Экз</w:t>
            </w:r>
            <w:proofErr w:type="spellEnd"/>
          </w:p>
        </w:tc>
        <w:tc>
          <w:tcPr>
            <w:tcW w:w="992" w:type="dxa"/>
            <w:vAlign w:val="center"/>
          </w:tcPr>
          <w:p w:rsidR="00237814" w:rsidRPr="005F721C" w:rsidRDefault="00384AD6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proofErr w:type="spellStart"/>
            <w:r>
              <w:rPr>
                <w:bCs/>
                <w:sz w:val="20"/>
                <w:szCs w:val="20"/>
              </w:rPr>
              <w:t>Экз</w:t>
            </w:r>
            <w:proofErr w:type="spellEnd"/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  <w:vAlign w:val="center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</w:tbl>
    <w:p w:rsidR="00237814" w:rsidRDefault="00237814" w:rsidP="00237814">
      <w:pPr>
        <w:pStyle w:val="Default"/>
        <w:jc w:val="both"/>
        <w:rPr>
          <w:b/>
          <w:bCs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певаемости (оц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очные  средс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инематика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упательного и вращ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Законы сохра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энергии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Второй закон Ньютона для вращ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ельного движения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Молек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у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ярная ф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Средняя длина свободного пробега. Число столкновения в единице объема в единицу времен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Изопроцессы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Цикл Карно. КПД цикла Карно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lastRenderedPageBreak/>
              <w:t>Элект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атика и законы п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Теорема Остроградского -Г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Применение т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емы Гаусса для 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исления полей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Закон Джоуля – Ленца и законы Ф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дея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F128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7F128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BC5DBE" w:rsidRPr="00A03834" w:rsidRDefault="007F128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E45D35" w:rsidRPr="00A03834" w:rsidTr="007A79DE">
        <w:tc>
          <w:tcPr>
            <w:tcW w:w="1418" w:type="dxa"/>
          </w:tcPr>
          <w:p w:rsidR="00E45D35" w:rsidRPr="00A03834" w:rsidRDefault="00E45D35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агнетизм</w:t>
            </w:r>
          </w:p>
        </w:tc>
        <w:tc>
          <w:tcPr>
            <w:tcW w:w="3969" w:type="dxa"/>
          </w:tcPr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-Савара-Лаплас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Б-С-Л) 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E45D35" w:rsidRDefault="00E45D35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E45D35" w:rsidRPr="00A03834" w:rsidRDefault="00E45D35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E45D35" w:rsidRPr="00A03834" w:rsidRDefault="00E45D35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E45D35" w:rsidRPr="003C0817" w:rsidRDefault="00E45D35" w:rsidP="00E007E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т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ема Гаусса и тео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 xml:space="preserve">ма Стокса для </w:t>
            </w:r>
            <w:r>
              <w:rPr>
                <w:rFonts w:ascii="Times New Roman" w:hAnsi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задач.</w:t>
            </w:r>
          </w:p>
          <w:p w:rsidR="00E45D35" w:rsidRPr="003C0817" w:rsidRDefault="00E45D35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Задачи на п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рох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ж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ние переменного тока через цепь,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держащую электр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емкость, индукти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в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ность и активное с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о</w:t>
            </w:r>
            <w:r w:rsidRPr="003C0817">
              <w:rPr>
                <w:rFonts w:ascii="Times New Roman" w:hAnsi="Times New Roman"/>
                <w:sz w:val="24"/>
                <w:szCs w:val="24"/>
              </w:rPr>
              <w:t>противление.</w:t>
            </w:r>
          </w:p>
        </w:tc>
        <w:tc>
          <w:tcPr>
            <w:tcW w:w="567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E45D35" w:rsidRPr="00A03834" w:rsidTr="007A79DE">
        <w:tc>
          <w:tcPr>
            <w:tcW w:w="1418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E45D35" w:rsidRDefault="00E45D35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E45D35" w:rsidRDefault="00E45D35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E45D35" w:rsidRDefault="00E45D35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10" w:type="dxa"/>
          </w:tcPr>
          <w:p w:rsidR="00E45D35" w:rsidRPr="003C0817" w:rsidRDefault="00E45D35" w:rsidP="00E007E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C0817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по изу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ю колебательных процессов</w:t>
            </w:r>
          </w:p>
        </w:tc>
        <w:tc>
          <w:tcPr>
            <w:tcW w:w="567" w:type="dxa"/>
          </w:tcPr>
          <w:p w:rsidR="00E45D35" w:rsidRDefault="00E45D35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E45D35" w:rsidRDefault="00E45D35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D35" w:rsidRPr="00A03834" w:rsidTr="007A79DE">
        <w:tc>
          <w:tcPr>
            <w:tcW w:w="1418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3969" w:type="dxa"/>
          </w:tcPr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E45D35" w:rsidRDefault="00E45D35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.З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E45D35" w:rsidRDefault="00E45D35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2410" w:type="dxa"/>
          </w:tcPr>
          <w:p w:rsidR="00E45D35" w:rsidRPr="00CC14B2" w:rsidRDefault="00E45D35" w:rsidP="00E007E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волновой и квант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вой оптики</w:t>
            </w:r>
          </w:p>
        </w:tc>
        <w:tc>
          <w:tcPr>
            <w:tcW w:w="567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10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D35" w:rsidRPr="00A03834" w:rsidTr="007A79DE">
        <w:tc>
          <w:tcPr>
            <w:tcW w:w="1418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роение атома и атомного ядра</w:t>
            </w:r>
          </w:p>
        </w:tc>
        <w:tc>
          <w:tcPr>
            <w:tcW w:w="3969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E45D35" w:rsidRDefault="00E45D35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E45D35" w:rsidRDefault="00E45D35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E45D35" w:rsidRDefault="00E45D35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E45D35" w:rsidRDefault="00A74D9A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CC14B2">
              <w:rPr>
                <w:rFonts w:ascii="Times New Roman" w:hAnsi="Times New Roman" w:cs="Times New Roman"/>
                <w:sz w:val="24"/>
                <w:szCs w:val="24"/>
              </w:rPr>
              <w:t>1. Решение задач на строение атома и атомного ядра</w:t>
            </w:r>
          </w:p>
        </w:tc>
        <w:tc>
          <w:tcPr>
            <w:tcW w:w="567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410" w:type="dxa"/>
          </w:tcPr>
          <w:p w:rsidR="00E45D35" w:rsidRDefault="00E45D35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E45D35" w:rsidRDefault="00E45D35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E45D35" w:rsidRDefault="00E45D35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E45D35" w:rsidRPr="00A03834" w:rsidRDefault="00E45D3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D35" w:rsidRPr="00A03834" w:rsidTr="007A79DE">
        <w:trPr>
          <w:trHeight w:val="388"/>
        </w:trPr>
        <w:tc>
          <w:tcPr>
            <w:tcW w:w="1418" w:type="dxa"/>
          </w:tcPr>
          <w:p w:rsidR="00E45D35" w:rsidRPr="00A03834" w:rsidRDefault="00E45D35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E45D35" w:rsidRPr="00A03834" w:rsidRDefault="00E45D35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E45D35" w:rsidRPr="00A03834" w:rsidRDefault="00E45D35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E45D35" w:rsidRPr="00A03834" w:rsidRDefault="00E45D35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E45D35" w:rsidRPr="00A03834" w:rsidRDefault="00E45D35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:rsidR="00E45D35" w:rsidRPr="00A03834" w:rsidRDefault="00E45D35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E45D35" w:rsidRPr="00A03834" w:rsidRDefault="00E45D35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E45D35" w:rsidRPr="00A03834" w:rsidRDefault="00E45D35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126" w:type="dxa"/>
            <w:vMerge/>
          </w:tcPr>
          <w:p w:rsidR="00E45D35" w:rsidRPr="00A03834" w:rsidRDefault="00E45D35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5D35" w:rsidRPr="00A03834" w:rsidTr="007A79DE">
        <w:trPr>
          <w:trHeight w:val="287"/>
        </w:trPr>
        <w:tc>
          <w:tcPr>
            <w:tcW w:w="11908" w:type="dxa"/>
            <w:gridSpan w:val="7"/>
          </w:tcPr>
          <w:p w:rsidR="00E45D35" w:rsidRPr="00A03834" w:rsidRDefault="00E45D35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E45D35" w:rsidRPr="00A03834" w:rsidRDefault="00E45D35" w:rsidP="007A79D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2126" w:type="dxa"/>
          </w:tcPr>
          <w:p w:rsidR="00E45D35" w:rsidRPr="00A03834" w:rsidRDefault="00E45D35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A46FE" w:rsidRPr="00450154" w:rsidRDefault="003A46FE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>5.  САМОСТОЯТЕЛЬНАЯ РАБОТА ОБУЧАЮЩИХСЯ</w:t>
      </w:r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20572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7F128F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20572" w:rsidP="00B20572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7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6E5357" w:rsidP="006E535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7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B84409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B84409" w:rsidP="00B84409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B84409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3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ий объем самостоятельной работы обучающегося</w:t>
            </w:r>
          </w:p>
        </w:tc>
        <w:tc>
          <w:tcPr>
            <w:tcW w:w="1139" w:type="dxa"/>
          </w:tcPr>
          <w:p w:rsidR="00450154" w:rsidRPr="00450154" w:rsidRDefault="00F23C1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0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lastRenderedPageBreak/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сформированности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61"/>
        <w:gridCol w:w="6137"/>
        <w:gridCol w:w="1702"/>
      </w:tblGrid>
      <w:tr w:rsidR="007F128F" w:rsidRPr="002D5DAF" w:rsidTr="007F128F">
        <w:tc>
          <w:tcPr>
            <w:tcW w:w="874" w:type="pct"/>
            <w:vAlign w:val="center"/>
          </w:tcPr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Уровни сформированности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7F128F" w:rsidRPr="002D5DAF" w:rsidRDefault="007F128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CE2AD4" w:rsidRPr="002D5DAF" w:rsidTr="00364C59">
        <w:trPr>
          <w:trHeight w:val="336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1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основные концепции науки для отстаивания м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ровоззренческой позиции.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обосновывать свою мировоззренческую поз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цию.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культурой естественнонаучного мышле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CE2AD4" w:rsidRPr="002D5DAF" w:rsidTr="00364C59">
        <w:trPr>
          <w:trHeight w:val="272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наиболее универсальные методы и законы совр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менного естествознания.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редставить современную картину мира на осн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е естественнонаучных знаний.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культурой естественнонаучного мышления, способностью к восприятию информаци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CE2AD4" w:rsidRPr="002D5DAF" w:rsidTr="00DB3925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наиболее универсальные методы и законы совр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менного естествознания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редставить современную картину мира на осн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е естественнонаучных, математических знаний, об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щать выводы на основе естественнонаучных принц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пов.</w:t>
            </w:r>
          </w:p>
          <w:p w:rsidR="00CE2AD4" w:rsidRPr="002D5DAF" w:rsidRDefault="00CE2AD4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 xml:space="preserve">Владеть высокой культурой мышления, способностью к обобщению, анализу информации, постановке цели и выбору путей ее достижения. 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CE2AD4" w:rsidRPr="002D5DAF" w:rsidRDefault="00CE2AD4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2D5DAF" w:rsidRPr="002D5DAF" w:rsidTr="00275F8A">
        <w:trPr>
          <w:trHeight w:val="278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3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ом языке.</w:t>
            </w:r>
            <w:proofErr w:type="gramEnd"/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 xml:space="preserve">сиональной области </w:t>
            </w:r>
            <w:proofErr w:type="gramStart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руссом</w:t>
            </w:r>
            <w:proofErr w:type="gramEnd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 xml:space="preserve">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2D5DAF" w:rsidRPr="002D5DAF" w:rsidTr="00275F8A">
        <w:trPr>
          <w:trHeight w:val="255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языке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основными терминами и понятиями проф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сиональной области на русском языке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2D5DAF" w:rsidRPr="002D5DAF" w:rsidTr="00364C59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базовые основы одного из иностранных языков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редставлять результаты профессиональной д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тельности в письменной и устной формах на русском и на иностранном языках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терминами и понятиями профессиональной 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сти на русском и иностранном языках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ка 5</w:t>
            </w:r>
          </w:p>
        </w:tc>
      </w:tr>
      <w:tr w:rsidR="002D5DAF" w:rsidRPr="002D5DAF" w:rsidTr="00364C59">
        <w:trPr>
          <w:trHeight w:val="276"/>
        </w:trPr>
        <w:tc>
          <w:tcPr>
            <w:tcW w:w="874" w:type="pct"/>
            <w:vMerge w:val="restart"/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К-5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принципы самоорганизации и самообразования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рган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2D5DAF" w:rsidRPr="002D5DAF" w:rsidTr="007F128F">
        <w:trPr>
          <w:trHeight w:val="276"/>
        </w:trPr>
        <w:tc>
          <w:tcPr>
            <w:tcW w:w="874" w:type="pct"/>
            <w:vMerge/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современное состояние естествознания для ф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ставить перед собой задачи личностного разв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2D5DAF" w:rsidRPr="002D5DAF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Знать современное состояние естествознания для фо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и осуществлять свою собстве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2D5DAF" w:rsidRPr="002D5DAF" w:rsidRDefault="002D5DAF" w:rsidP="002D5DA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6608B6" w:rsidRPr="002D5DAF" w:rsidTr="00275F8A">
        <w:trPr>
          <w:trHeight w:val="276"/>
        </w:trPr>
        <w:tc>
          <w:tcPr>
            <w:tcW w:w="874" w:type="pct"/>
            <w:vMerge w:val="restart"/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 w:colFirst="1" w:colLast="1"/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ПК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 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Знать основные принципы принятия решений проблем, связанных с автоматизацией производств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Уметь выделять главное в принятии организационно-управленческих решений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Владеть элементарными организаторскими способн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стями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6608B6" w:rsidRPr="002D5DAF" w:rsidTr="00275F8A">
        <w:trPr>
          <w:trHeight w:val="276"/>
        </w:trPr>
        <w:tc>
          <w:tcPr>
            <w:tcW w:w="874" w:type="pct"/>
            <w:vMerge/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Знать основные принципы принятия решений проблем, связанных с автоматизацией производств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Уметь выделять главное в принятии организационно-управленческих решений и прогнозировать последствия решений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Владеть организационно-управленческими способн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стями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6608B6" w:rsidRPr="002D5DAF" w:rsidTr="007F128F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b/>
                <w:sz w:val="24"/>
                <w:szCs w:val="24"/>
              </w:rPr>
              <w:t>Высокий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Знать основные принципы принятия решений проблем, связанных с автоматизацией производств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Уметь выделять главное в принятии организационно-управленческих решений и прогнозировать последствия решений.</w:t>
            </w:r>
          </w:p>
          <w:p w:rsidR="006608B6" w:rsidRPr="00AA639C" w:rsidRDefault="006608B6" w:rsidP="006608B6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Владеть организационно-управленческими способн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стями, позволяющими принимать оптимальные реш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r w:rsidRPr="00AA639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, </w:t>
            </w:r>
            <w:r w:rsidRPr="00AA639C">
              <w:rPr>
                <w:rFonts w:ascii="Times New Roman" w:hAnsi="Times New Roman" w:cs="Times New Roman"/>
                <w:sz w:val="24"/>
                <w:szCs w:val="24"/>
              </w:rPr>
              <w:t>связанные с автоматизацией производств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6608B6" w:rsidRPr="002D5DAF" w:rsidRDefault="006608B6" w:rsidP="006608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bookmarkEnd w:id="0"/>
      <w:tr w:rsidR="002D5DAF" w:rsidRPr="002D5DAF" w:rsidTr="00B25B42">
        <w:trPr>
          <w:trHeight w:val="276"/>
        </w:trPr>
        <w:tc>
          <w:tcPr>
            <w:tcW w:w="4104" w:type="pct"/>
            <w:gridSpan w:val="2"/>
            <w:vAlign w:val="center"/>
          </w:tcPr>
          <w:p w:rsidR="002D5DAF" w:rsidRPr="002D5DAF" w:rsidRDefault="002D5DAF" w:rsidP="002D5DAF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2D5DAF" w:rsidRPr="002D5DAF" w:rsidRDefault="002D5DAF" w:rsidP="002D5D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D5DAF">
              <w:rPr>
                <w:rFonts w:ascii="Times New Roman" w:hAnsi="Times New Roman" w:cs="Times New Roman"/>
                <w:sz w:val="24"/>
                <w:szCs w:val="24"/>
              </w:rPr>
              <w:t>Округление среднего</w:t>
            </w:r>
          </w:p>
        </w:tc>
      </w:tr>
    </w:tbl>
    <w:p w:rsidR="007F128F" w:rsidRDefault="007F128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2D5DAF" w:rsidRDefault="002D5DA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2D5DAF" w:rsidRPr="00E06F3F" w:rsidRDefault="002D5DAF" w:rsidP="007F128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B67895" w:rsidRPr="00E06F3F" w:rsidRDefault="00B67895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lastRenderedPageBreak/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тс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в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P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7A6D" w:rsidRDefault="00C87A6D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proofErr w:type="gramStart"/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  <w:proofErr w:type="gramEnd"/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 Д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ое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де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0.9pt" o:ole="">
            <v:imagedata r:id="rId6" o:title=""/>
          </v:shape>
          <o:OLEObject Type="Embed" ProgID="Equation.DSMT4" ShapeID="_x0000_i1025" DrawAspect="Content" ObjectID="_1623020768" r:id="rId7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 Д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Абсолютно упругий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Физический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 Д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=5 А. в противоположных направлениях. Найти модуль и направление напряженности Н магнитного поля в точке, находящейся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, расположенной на перпендикуляре к середине этого отрезка на расстоянии r=5 см от него.  По проводнику течет ток 20 А.  Отрезок АВ виден из точки С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 В, движется параллельно длинному проводу на расстоянии 4 мм от него. Какая сила действует на электрон, если по проводнику течет ток 5 А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>лельна магнитному полю. Найти ЭДС индукции, возникающую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 xml:space="preserve">щей от вершины угл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proofErr w:type="gramStart"/>
      <w:r w:rsidRPr="007E1A8A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>ключается в течение 1 мс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Найти напряженность Н магнитного поля на оси кругового ток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Индукция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>ного поля 1 мТл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мс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>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Длин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 конденсатора 5 см.  Напряженность электрического поля конденсатора 10 кВ/м. При вылете из конденсатора электрон попадает в магнитное поле, перпендикулярное электрическому полю. Индукция магнитного поля 10 мТл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. Найти максимальную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</w:t>
      </w:r>
      <w:proofErr w:type="gramStart"/>
      <w:r w:rsidRPr="007E1A8A">
        <w:rPr>
          <w:sz w:val="24"/>
          <w:szCs w:val="24"/>
        </w:rPr>
        <w:t xml:space="preserve"> .</w:t>
      </w:r>
      <w:proofErr w:type="gramEnd"/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 Д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-Савара-Лапла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(Б-С-Л)</w:t>
      </w:r>
      <w:proofErr w:type="gramStart"/>
      <w:r w:rsidRPr="00CE1717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-Ридберг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t>8.МАТЕРИАЛЬНО-ТЕХНИЧЕСКОЕ ОБЕСПЕЧЕНИЕ ДИСЦИПЛИНЫ (МОДУЛЯ)</w:t>
      </w:r>
    </w:p>
    <w:p w:rsidR="00C92AE5" w:rsidRPr="00C92AE5" w:rsidRDefault="00C92AE5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1"/>
        <w:gridCol w:w="3387"/>
        <w:gridCol w:w="5671"/>
      </w:tblGrid>
      <w:tr w:rsidR="00474774" w:rsidTr="00EC3BB4"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учебных 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иторий (лабораторий) и помещений для самост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оты</w:t>
            </w:r>
          </w:p>
        </w:tc>
        <w:tc>
          <w:tcPr>
            <w:tcW w:w="5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орий  и помещений для самостоятельной работы</w:t>
            </w:r>
          </w:p>
        </w:tc>
      </w:tr>
      <w:tr w:rsidR="00474774" w:rsidTr="00EC3BB4"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удитория №1603 - для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дения занятий лекционного и семинарского типа, груп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х и индивидуальных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ультаций, текущего контроля и промежуточной аттестации.</w:t>
            </w:r>
          </w:p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дрес: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9071</w:t>
            </w:r>
          </w:p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алая Кал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ая, д.1</w:t>
            </w:r>
          </w:p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Pr="00DE3F0E" w:rsidRDefault="00474774" w:rsidP="00EC3BB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т учебной мебели, доска меловая. Спе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изированное  оборудование: вольтметры, амп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тры, источники напряжения, мостовой изме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 емкости и индуктивности, переменные ре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ы;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бораторные установки: по снятию во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мперной характеристики диода 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пределнию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ты выхода электрона, по изучению характеристик и физических параметров вакуумного триода, по изучению электронного осциллографа, п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пре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ю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оризонтальной  составляющей индукции м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тного поля Земли, по изучению магнитного поля кругового тока, по изучению закона Ома в цепях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менного тока, по исследованию затухающих э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омагнитных колебаний в замкнутом колеба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м контуре, по изучению магнитного поля с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оида. </w:t>
            </w:r>
            <w:r w:rsidRPr="00DE3F0E">
              <w:rPr>
                <w:rFonts w:ascii="Times New Roman" w:eastAsia="Calibri" w:hAnsi="Times New Roman" w:cs="Times New Roman"/>
                <w:sz w:val="24"/>
                <w:szCs w:val="24"/>
              </w:rPr>
              <w:t>колебаний в замкнутом колебательном ко</w:t>
            </w:r>
            <w:r w:rsidRPr="00DE3F0E"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 w:rsidRPr="00DE3F0E">
              <w:rPr>
                <w:rFonts w:ascii="Times New Roman" w:eastAsia="Calibri" w:hAnsi="Times New Roman" w:cs="Times New Roman"/>
                <w:sz w:val="24"/>
                <w:szCs w:val="24"/>
              </w:rPr>
              <w:t>туре, по изучению магнитного поля соленоида</w:t>
            </w:r>
          </w:p>
        </w:tc>
      </w:tr>
      <w:tr w:rsidR="00474774" w:rsidTr="00EC3BB4"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удитория №1606 - для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дения занятий лекционного и семинарского типа, груп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х и индивидуальных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ультаций, текущего контроля и промежуточной аттестации.</w:t>
            </w:r>
          </w:p>
          <w:p w:rsidR="00474774" w:rsidRDefault="00474774" w:rsidP="00EC3B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дрес: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9071</w:t>
            </w:r>
          </w:p>
          <w:p w:rsidR="00474774" w:rsidRDefault="00474774" w:rsidP="00EC3BB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алая Кал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ая, д.1</w:t>
            </w:r>
          </w:p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мплект учебной мебели, доска мелова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пе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зированное  оборудование: источник переменного напряжения, источник постоянного напряжения, спектрометры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аниомет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поляризатор турмали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й, оптическая скамья, окуляр, микроскоп, лабо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орные установки: по изучению закон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угера-Ламберта-Бер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по определению длины световой волны с помощью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по опред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ю концентрации  растворенного вещества с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ощью интерферометра ИТР-1, по определению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зателя преломления вещества призмы при помощи гониометра, по изучению законов освещенности, по изучению явления поляризации света и опред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ю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концентрации сахара в водном растворе с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щью сахариметра, по проверке закон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определению показателя преломления вещества с использованием закон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по изучению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нов внешнего фотоэффекта и определению р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ы выходов электронов из материала фотокатода, по изучению законов фотометрии, по определению 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йных размеров микрообъектов с помощью мик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па, по изучению линейчатых спектров,  по о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щью микроскопа, по определению длины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ветовой волны с помощью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ифракторно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етки, по из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ффекта, по изучению интерференции света (классический опыт Юнга), по определению показателя преломления вещества 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дом  интерференции лазерного излучения.</w:t>
            </w:r>
          </w:p>
        </w:tc>
      </w:tr>
      <w:tr w:rsidR="00474774" w:rsidTr="00EC3BB4">
        <w:tc>
          <w:tcPr>
            <w:tcW w:w="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удитория №1617  - учебная лаборатория для проведения занятий семинарского типа, групповых и индивидуальных консультаций, текуще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оля и промежуточной ат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ации,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мещение для х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я</w:t>
            </w:r>
          </w:p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дрес: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9071</w:t>
            </w:r>
          </w:p>
          <w:p w:rsidR="00474774" w:rsidRDefault="00474774" w:rsidP="00EC3BB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 Москва, ул. Малая Кал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ая, д.1</w:t>
            </w:r>
          </w:p>
          <w:p w:rsidR="00474774" w:rsidRDefault="00474774" w:rsidP="00EC3BB4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4774" w:rsidRDefault="00474774" w:rsidP="00EC3BB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мплект учебной мебели, доска меловая. Спец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изированное  оборудование: счетчики-секундомеры, фотоувеличитель, маятники физи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кие, ручные насосы, манометр;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абораторные ус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вки: по определению скорости полета пули с 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щью крутильных колебаний баллистического 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ятника, по изучению законов вращения на маятнике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ербека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по определению момента инерции тв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ых тел с помощью крутильных колебаний, по п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рке закона сохранения механической энергии с помощью маятника Максвелла, по изучению э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нтарной теории гироскопа и определению уг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ой скорости прецессии оси гироскопа, по опред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ению вязкости  жидкости методом Стокса, по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делению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язкости воздуха методом истечения из капилляра, по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аксвелловскому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ределению термоэлектронов по скоростям, по определению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сительной удельной теплоемкости при посто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ом давлении к удельной теплоемкости при пос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янном объеме методом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по оп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ю коэффициента поверхностного натяжения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жидкости по методу отрыва кольца, по определению коэффициента поверхностного натяжения жидкости в капиллярах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</w:tc>
      </w:tr>
    </w:tbl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Pr="000E02E0" w:rsidRDefault="000E02E0" w:rsidP="000E02E0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0E02E0" w:rsidRPr="00F92949" w:rsidRDefault="000E02E0" w:rsidP="00F929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92949" w:rsidRPr="00F92949" w:rsidRDefault="00F92949" w:rsidP="00F9294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92949">
        <w:rPr>
          <w:rFonts w:ascii="Times New Roman" w:hAnsi="Times New Roman" w:cs="Times New Roman"/>
          <w:b/>
          <w:sz w:val="24"/>
          <w:szCs w:val="24"/>
        </w:rPr>
        <w:t xml:space="preserve">основная </w:t>
      </w:r>
      <w:r w:rsidRPr="00F92949">
        <w:rPr>
          <w:rFonts w:ascii="Times New Roman" w:hAnsi="Times New Roman" w:cs="Times New Roman"/>
          <w:b/>
          <w:bCs/>
          <w:sz w:val="24"/>
          <w:szCs w:val="24"/>
        </w:rPr>
        <w:t>учебная литература (печатные и электронные издания)</w:t>
      </w:r>
    </w:p>
    <w:tbl>
      <w:tblPr>
        <w:tblW w:w="15079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/>
      </w:tblPr>
      <w:tblGrid>
        <w:gridCol w:w="14"/>
        <w:gridCol w:w="750"/>
        <w:gridCol w:w="1797"/>
        <w:gridCol w:w="398"/>
        <w:gridCol w:w="3287"/>
        <w:gridCol w:w="68"/>
        <w:gridCol w:w="2032"/>
        <w:gridCol w:w="54"/>
        <w:gridCol w:w="915"/>
        <w:gridCol w:w="13"/>
        <w:gridCol w:w="2318"/>
        <w:gridCol w:w="68"/>
        <w:gridCol w:w="2401"/>
        <w:gridCol w:w="67"/>
        <w:gridCol w:w="856"/>
        <w:gridCol w:w="41"/>
      </w:tblGrid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№ п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Год из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учебник, учебное пособие, методич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ское пособие, мет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дические указания, монография, курс лекций …)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ктронных и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з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</w:t>
            </w:r>
            <w:proofErr w:type="spellStart"/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15038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ания и в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Волновая опт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975FA" w:rsidRDefault="00F92949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Default="00F92949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3975FA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3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оп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 Атомная физика. Физика твердого тела. Физика атомного ядра и элементарных частиц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95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улярная физика и термодинам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 Волны. Опт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4-х т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в и задач по общей физике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 и магнетизм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. В 5-ти кн.</w:t>
            </w: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рмод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ми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лны. Опт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и. В 5-ти кн.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: Квантовая физика. Атомная физика. Физика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твердого тела. Физика атомного ядра и элементарных частиц.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М.: </w:t>
            </w: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4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975FA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19505F" w:rsidRDefault="0019505F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505F" w:rsidRPr="00F92949" w:rsidRDefault="0019505F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щей физике</w:t>
            </w:r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68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95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дач</w:t>
            </w:r>
            <w:proofErr w:type="gramStart"/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21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9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008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F92949" w:rsidRPr="00F92949" w:rsidTr="00F92949">
        <w:trPr>
          <w:gridAfter w:val="1"/>
          <w:wAfter w:w="41" w:type="dxa"/>
        </w:trPr>
        <w:tc>
          <w:tcPr>
            <w:tcW w:w="15038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Год из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учебник, учебное пособие, методич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ское пособие, мет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дические указания, монография, курс лекций …)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ктронных и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з</w:t>
            </w:r>
            <w:r w:rsidRPr="00F92949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даний)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74774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Pr="00F92949" w:rsidRDefault="00474774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Default="00474774" w:rsidP="00EC3BB4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В.И. </w:t>
            </w:r>
            <w:proofErr w:type="spellStart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Демидченко</w:t>
            </w:r>
            <w:proofErr w:type="spellEnd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, И.В. </w:t>
            </w:r>
            <w:proofErr w:type="spellStart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Демидченко</w:t>
            </w:r>
            <w:proofErr w:type="spellEnd"/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Pr="00D90181" w:rsidRDefault="00474774" w:rsidP="00EC3BB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shd w:val="clear" w:color="auto" w:fill="FFFFFF"/>
                <w:lang w:eastAsia="ru-RU"/>
              </w:rPr>
            </w:pPr>
            <w:r w:rsidRPr="00D90181">
              <w:rPr>
                <w:rFonts w:ascii="Times New Roman" w:hAnsi="Times New Roman" w:cs="Times New Roman"/>
                <w:bCs/>
                <w:sz w:val="24"/>
                <w:szCs w:val="24"/>
              </w:rPr>
              <w:t>Физика</w:t>
            </w:r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Default="00474774" w:rsidP="00EC3BB4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6-е изд., </w:t>
            </w:r>
            <w:proofErr w:type="spellStart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перераб</w:t>
            </w:r>
            <w:proofErr w:type="spellEnd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. и доп. — М.</w:t>
            </w:r>
            <w:proofErr w:type="gramStart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D90181">
              <w:rPr>
                <w:rFonts w:ascii="Times New Roman" w:hAnsi="Times New Roman" w:cs="Times New Roman"/>
                <w:sz w:val="24"/>
                <w:szCs w:val="24"/>
              </w:rPr>
              <w:t xml:space="preserve"> ИНФРА-М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Default="00474774" w:rsidP="00EC3BB4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Default="00474774" w:rsidP="00EC3BB4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учебник.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74774" w:rsidRDefault="00474774" w:rsidP="00EC3BB4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0181">
              <w:rPr>
                <w:rFonts w:ascii="Times New Roman" w:hAnsi="Times New Roman" w:cs="Times New Roman"/>
                <w:sz w:val="24"/>
                <w:szCs w:val="24"/>
              </w:rPr>
              <w:t>http://znanium.com/catalog/product/851529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74774" w:rsidRDefault="00474774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81E68">
        <w:trPr>
          <w:gridBefore w:val="1"/>
          <w:wBefore w:w="14" w:type="dxa"/>
        </w:trPr>
        <w:tc>
          <w:tcPr>
            <w:tcW w:w="15065" w:type="dxa"/>
            <w:gridSpan w:val="1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F9294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3975FA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а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ы освещенности и геометр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ческая оптик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в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 интерференции и диф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601"/>
              </w:tabs>
              <w:snapToGrid w:val="0"/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в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 дисперсии и поляризации света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tabs>
                <w:tab w:val="left" w:pos="601"/>
              </w:tabs>
              <w:snapToGrid w:val="0"/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92949" w:rsidRPr="00F92949" w:rsidTr="00F92949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19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F92949" w:rsidRPr="00F92949" w:rsidRDefault="00F92949" w:rsidP="00F92949">
            <w:pPr>
              <w:spacing w:after="0" w:line="240" w:lineRule="auto"/>
              <w:ind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F92949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сн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вы квантовой оптики и спе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троскопии</w:t>
            </w:r>
          </w:p>
        </w:tc>
        <w:tc>
          <w:tcPr>
            <w:tcW w:w="20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9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3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Методические указ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24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sz w:val="24"/>
                <w:szCs w:val="24"/>
              </w:rPr>
              <w:t>http://znanium.com/spec/catalog/nov/?classif=5&amp;page=110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92949" w:rsidRPr="00F92949" w:rsidRDefault="00F92949" w:rsidP="00F92949">
            <w:pPr>
              <w:snapToGri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02E0" w:rsidRPr="00F92949" w:rsidRDefault="000E02E0" w:rsidP="00F929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» научно-издательского центра «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Инфра-М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</w:t>
      </w:r>
      <w:hyperlink r:id="rId8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9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0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="00CE2A76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begin"/>
      </w:r>
      <w:r w:rsidR="00BA50E0">
        <w:rPr>
          <w:rFonts w:eastAsia="Arial Unicode MS" w:cs="Times New Roman"/>
          <w:bCs/>
          <w:iCs/>
          <w:sz w:val="24"/>
          <w:szCs w:val="24"/>
          <w:lang w:val="sv-SE" w:eastAsia="ar-SA"/>
        </w:rPr>
        <w:instrText xml:space="preserve"> HYPERLINK "http://www.springernature.com/gp/librarians" </w:instrText>
      </w:r>
      <w:r w:rsidR="00CE2A76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="00CE2A76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Научная электронная библиотека е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1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4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5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7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3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</w:num>
  <w:num w:numId="3">
    <w:abstractNumId w:val="32"/>
  </w:num>
  <w:num w:numId="4">
    <w:abstractNumId w:val="28"/>
  </w:num>
  <w:num w:numId="5">
    <w:abstractNumId w:val="1"/>
  </w:num>
  <w:num w:numId="6">
    <w:abstractNumId w:val="33"/>
  </w:num>
  <w:num w:numId="7">
    <w:abstractNumId w:val="26"/>
  </w:num>
  <w:num w:numId="8">
    <w:abstractNumId w:val="13"/>
  </w:num>
  <w:num w:numId="9">
    <w:abstractNumId w:val="16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8"/>
  </w:num>
  <w:num w:numId="13">
    <w:abstractNumId w:val="20"/>
  </w:num>
  <w:num w:numId="14">
    <w:abstractNumId w:val="15"/>
  </w:num>
  <w:num w:numId="15">
    <w:abstractNumId w:val="7"/>
  </w:num>
  <w:num w:numId="16">
    <w:abstractNumId w:val="12"/>
  </w:num>
  <w:num w:numId="17">
    <w:abstractNumId w:val="19"/>
  </w:num>
  <w:num w:numId="18">
    <w:abstractNumId w:val="9"/>
  </w:num>
  <w:num w:numId="19">
    <w:abstractNumId w:val="17"/>
  </w:num>
  <w:num w:numId="20">
    <w:abstractNumId w:val="29"/>
  </w:num>
  <w:num w:numId="21">
    <w:abstractNumId w:val="11"/>
  </w:num>
  <w:num w:numId="22">
    <w:abstractNumId w:val="27"/>
  </w:num>
  <w:num w:numId="23">
    <w:abstractNumId w:val="22"/>
  </w:num>
  <w:num w:numId="24">
    <w:abstractNumId w:val="30"/>
  </w:num>
  <w:num w:numId="25">
    <w:abstractNumId w:val="25"/>
  </w:num>
  <w:num w:numId="26">
    <w:abstractNumId w:val="18"/>
  </w:num>
  <w:num w:numId="27">
    <w:abstractNumId w:val="3"/>
  </w:num>
  <w:num w:numId="28">
    <w:abstractNumId w:val="6"/>
  </w:num>
  <w:num w:numId="29">
    <w:abstractNumId w:val="5"/>
  </w:num>
  <w:num w:numId="30">
    <w:abstractNumId w:val="4"/>
  </w:num>
  <w:num w:numId="31">
    <w:abstractNumId w:val="34"/>
  </w:num>
  <w:num w:numId="32">
    <w:abstractNumId w:val="0"/>
  </w:num>
  <w:num w:numId="33">
    <w:abstractNumId w:val="23"/>
  </w:num>
  <w:num w:numId="34">
    <w:abstractNumId w:val="10"/>
  </w:num>
  <w:num w:numId="35">
    <w:abstractNumId w:val="31"/>
  </w:num>
  <w:num w:numId="36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F61632"/>
    <w:rsid w:val="000118AF"/>
    <w:rsid w:val="00050C56"/>
    <w:rsid w:val="000556CE"/>
    <w:rsid w:val="00063A91"/>
    <w:rsid w:val="0006762B"/>
    <w:rsid w:val="00067FEC"/>
    <w:rsid w:val="000B369C"/>
    <w:rsid w:val="000C2592"/>
    <w:rsid w:val="000E02E0"/>
    <w:rsid w:val="000E4E02"/>
    <w:rsid w:val="000F54A4"/>
    <w:rsid w:val="00106D71"/>
    <w:rsid w:val="001112E9"/>
    <w:rsid w:val="001142D4"/>
    <w:rsid w:val="00121208"/>
    <w:rsid w:val="0012695C"/>
    <w:rsid w:val="00162AF6"/>
    <w:rsid w:val="00163781"/>
    <w:rsid w:val="00163E1B"/>
    <w:rsid w:val="00174FB2"/>
    <w:rsid w:val="00183F4C"/>
    <w:rsid w:val="00192E23"/>
    <w:rsid w:val="0019505F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37814"/>
    <w:rsid w:val="002422C2"/>
    <w:rsid w:val="0027570E"/>
    <w:rsid w:val="00275F8A"/>
    <w:rsid w:val="002776E5"/>
    <w:rsid w:val="00290B22"/>
    <w:rsid w:val="002A4FAB"/>
    <w:rsid w:val="002A5D49"/>
    <w:rsid w:val="002D5DAF"/>
    <w:rsid w:val="002E59F2"/>
    <w:rsid w:val="00342551"/>
    <w:rsid w:val="0035079E"/>
    <w:rsid w:val="00355C97"/>
    <w:rsid w:val="00360D5D"/>
    <w:rsid w:val="003613B9"/>
    <w:rsid w:val="003626F3"/>
    <w:rsid w:val="00364C59"/>
    <w:rsid w:val="003764D4"/>
    <w:rsid w:val="00384AD6"/>
    <w:rsid w:val="00387DE1"/>
    <w:rsid w:val="00393D6B"/>
    <w:rsid w:val="003975FA"/>
    <w:rsid w:val="003A46FE"/>
    <w:rsid w:val="003A6C5D"/>
    <w:rsid w:val="003D5CD3"/>
    <w:rsid w:val="003E4B79"/>
    <w:rsid w:val="003F5228"/>
    <w:rsid w:val="004221C7"/>
    <w:rsid w:val="004247A9"/>
    <w:rsid w:val="00427EF3"/>
    <w:rsid w:val="00437A9A"/>
    <w:rsid w:val="00450154"/>
    <w:rsid w:val="0045085C"/>
    <w:rsid w:val="0045796A"/>
    <w:rsid w:val="00474774"/>
    <w:rsid w:val="0048113C"/>
    <w:rsid w:val="00482EC8"/>
    <w:rsid w:val="00494504"/>
    <w:rsid w:val="00497757"/>
    <w:rsid w:val="004D6E5C"/>
    <w:rsid w:val="004E13E6"/>
    <w:rsid w:val="004E1CA8"/>
    <w:rsid w:val="00504EB8"/>
    <w:rsid w:val="00506024"/>
    <w:rsid w:val="00515902"/>
    <w:rsid w:val="00546077"/>
    <w:rsid w:val="005665DC"/>
    <w:rsid w:val="005766C8"/>
    <w:rsid w:val="00576F8E"/>
    <w:rsid w:val="00580125"/>
    <w:rsid w:val="00581FE0"/>
    <w:rsid w:val="00590184"/>
    <w:rsid w:val="00596B6D"/>
    <w:rsid w:val="005E53D1"/>
    <w:rsid w:val="005F058D"/>
    <w:rsid w:val="005F36DA"/>
    <w:rsid w:val="00604E7A"/>
    <w:rsid w:val="00610D76"/>
    <w:rsid w:val="00613BF4"/>
    <w:rsid w:val="006226DA"/>
    <w:rsid w:val="00622FE7"/>
    <w:rsid w:val="0063232A"/>
    <w:rsid w:val="006608B6"/>
    <w:rsid w:val="006B0ACB"/>
    <w:rsid w:val="006C0F94"/>
    <w:rsid w:val="006C6025"/>
    <w:rsid w:val="006D01BD"/>
    <w:rsid w:val="006E0107"/>
    <w:rsid w:val="006E5357"/>
    <w:rsid w:val="006F24AC"/>
    <w:rsid w:val="006F56E5"/>
    <w:rsid w:val="00726D72"/>
    <w:rsid w:val="00732062"/>
    <w:rsid w:val="00746F88"/>
    <w:rsid w:val="007548BC"/>
    <w:rsid w:val="00766340"/>
    <w:rsid w:val="00767746"/>
    <w:rsid w:val="00772DDF"/>
    <w:rsid w:val="0077443B"/>
    <w:rsid w:val="00787FDB"/>
    <w:rsid w:val="007A0B4E"/>
    <w:rsid w:val="007A1359"/>
    <w:rsid w:val="007A5A74"/>
    <w:rsid w:val="007A79DE"/>
    <w:rsid w:val="007C5F65"/>
    <w:rsid w:val="007C6FB6"/>
    <w:rsid w:val="007C7112"/>
    <w:rsid w:val="007D2A85"/>
    <w:rsid w:val="007E1A8A"/>
    <w:rsid w:val="007F0E07"/>
    <w:rsid w:val="007F128F"/>
    <w:rsid w:val="00800013"/>
    <w:rsid w:val="00830FBD"/>
    <w:rsid w:val="00842249"/>
    <w:rsid w:val="00850604"/>
    <w:rsid w:val="00855950"/>
    <w:rsid w:val="00867FE3"/>
    <w:rsid w:val="00875DE4"/>
    <w:rsid w:val="008766F8"/>
    <w:rsid w:val="00887014"/>
    <w:rsid w:val="008A2A0C"/>
    <w:rsid w:val="008F12CA"/>
    <w:rsid w:val="008F2571"/>
    <w:rsid w:val="009459CA"/>
    <w:rsid w:val="00952B1D"/>
    <w:rsid w:val="009864ED"/>
    <w:rsid w:val="0099342D"/>
    <w:rsid w:val="0099706B"/>
    <w:rsid w:val="009B4F2A"/>
    <w:rsid w:val="009B69E3"/>
    <w:rsid w:val="009C1F83"/>
    <w:rsid w:val="009D38BE"/>
    <w:rsid w:val="009E5C76"/>
    <w:rsid w:val="009F00AC"/>
    <w:rsid w:val="009F76FD"/>
    <w:rsid w:val="00A03834"/>
    <w:rsid w:val="00A07648"/>
    <w:rsid w:val="00A07AA7"/>
    <w:rsid w:val="00A1329C"/>
    <w:rsid w:val="00A24C6F"/>
    <w:rsid w:val="00A6145B"/>
    <w:rsid w:val="00A639DC"/>
    <w:rsid w:val="00A74B8E"/>
    <w:rsid w:val="00A74D9A"/>
    <w:rsid w:val="00A93D34"/>
    <w:rsid w:val="00AA345F"/>
    <w:rsid w:val="00AB23AD"/>
    <w:rsid w:val="00AC2AC0"/>
    <w:rsid w:val="00AE1869"/>
    <w:rsid w:val="00AF30A2"/>
    <w:rsid w:val="00AF4166"/>
    <w:rsid w:val="00B125CD"/>
    <w:rsid w:val="00B17914"/>
    <w:rsid w:val="00B20572"/>
    <w:rsid w:val="00B25B42"/>
    <w:rsid w:val="00B67895"/>
    <w:rsid w:val="00B84200"/>
    <w:rsid w:val="00B84409"/>
    <w:rsid w:val="00B91D97"/>
    <w:rsid w:val="00B93D1A"/>
    <w:rsid w:val="00BA50E0"/>
    <w:rsid w:val="00BA7BE9"/>
    <w:rsid w:val="00BB2C2C"/>
    <w:rsid w:val="00BC013A"/>
    <w:rsid w:val="00BC51F3"/>
    <w:rsid w:val="00BC5DBE"/>
    <w:rsid w:val="00BC7171"/>
    <w:rsid w:val="00BE7575"/>
    <w:rsid w:val="00BF2BB4"/>
    <w:rsid w:val="00C00D90"/>
    <w:rsid w:val="00C1384B"/>
    <w:rsid w:val="00C72FDE"/>
    <w:rsid w:val="00C87A6D"/>
    <w:rsid w:val="00C92AE5"/>
    <w:rsid w:val="00C931E6"/>
    <w:rsid w:val="00CA5E17"/>
    <w:rsid w:val="00CD0812"/>
    <w:rsid w:val="00CE1717"/>
    <w:rsid w:val="00CE2A76"/>
    <w:rsid w:val="00CE2AD4"/>
    <w:rsid w:val="00D12B62"/>
    <w:rsid w:val="00D16E23"/>
    <w:rsid w:val="00D1715D"/>
    <w:rsid w:val="00D2324A"/>
    <w:rsid w:val="00D25F1B"/>
    <w:rsid w:val="00D34766"/>
    <w:rsid w:val="00D43AC3"/>
    <w:rsid w:val="00D53EF6"/>
    <w:rsid w:val="00D601FB"/>
    <w:rsid w:val="00D70B8B"/>
    <w:rsid w:val="00D742AE"/>
    <w:rsid w:val="00D8072A"/>
    <w:rsid w:val="00D82C73"/>
    <w:rsid w:val="00D9047E"/>
    <w:rsid w:val="00D9582C"/>
    <w:rsid w:val="00DB3925"/>
    <w:rsid w:val="00DC26AF"/>
    <w:rsid w:val="00DC2D07"/>
    <w:rsid w:val="00DE4BFE"/>
    <w:rsid w:val="00DF24F5"/>
    <w:rsid w:val="00DF5B7C"/>
    <w:rsid w:val="00E06F3F"/>
    <w:rsid w:val="00E11E45"/>
    <w:rsid w:val="00E34513"/>
    <w:rsid w:val="00E45D35"/>
    <w:rsid w:val="00E54496"/>
    <w:rsid w:val="00E60334"/>
    <w:rsid w:val="00E70E8B"/>
    <w:rsid w:val="00EB7D6E"/>
    <w:rsid w:val="00EC030E"/>
    <w:rsid w:val="00EC449C"/>
    <w:rsid w:val="00ED50EA"/>
    <w:rsid w:val="00EE3170"/>
    <w:rsid w:val="00EE5C58"/>
    <w:rsid w:val="00F23C1F"/>
    <w:rsid w:val="00F34EDD"/>
    <w:rsid w:val="00F61632"/>
    <w:rsid w:val="00F629CF"/>
    <w:rsid w:val="00F81E68"/>
    <w:rsid w:val="00F92949"/>
    <w:rsid w:val="00FA13DD"/>
    <w:rsid w:val="00FA2DA1"/>
    <w:rsid w:val="00FA5FF6"/>
    <w:rsid w:val="00FA6A13"/>
    <w:rsid w:val="00FC0504"/>
    <w:rsid w:val="00FC768A"/>
    <w:rsid w:val="00FD7FB6"/>
    <w:rsid w:val="00FF0D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2A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34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uiPriority w:val="34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B25B4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znanium.com/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s://elibrary.ru/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://webofknowledge.com/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B84658-136A-49CD-9469-F8D8FA639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2</Pages>
  <Words>5617</Words>
  <Characters>32023</Characters>
  <Application>Microsoft Office Word</Application>
  <DocSecurity>0</DocSecurity>
  <Lines>266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37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Marina</cp:lastModifiedBy>
  <cp:revision>6</cp:revision>
  <cp:lastPrinted>2017-02-03T15:40:00Z</cp:lastPrinted>
  <dcterms:created xsi:type="dcterms:W3CDTF">2019-06-06T21:34:00Z</dcterms:created>
  <dcterms:modified xsi:type="dcterms:W3CDTF">2019-06-25T23:20:00Z</dcterms:modified>
</cp:coreProperties>
</file>